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1091" r:id="rId2"/>
    <p:sldId id="1109" r:id="rId3"/>
    <p:sldId id="1118" r:id="rId4"/>
    <p:sldId id="1119" r:id="rId5"/>
    <p:sldId id="1105" r:id="rId6"/>
    <p:sldId id="1113" r:id="rId7"/>
    <p:sldId id="1114" r:id="rId8"/>
    <p:sldId id="1121" r:id="rId9"/>
    <p:sldId id="1115" r:id="rId10"/>
    <p:sldId id="1116" r:id="rId11"/>
    <p:sldId id="1122" r:id="rId12"/>
    <p:sldId id="1086" r:id="rId13"/>
  </p:sldIdLst>
  <p:sldSz cx="9144000" cy="6858000" type="screen4x3"/>
  <p:notesSz cx="6858000" cy="9144000"/>
  <p:defaultTextStyle>
    <a:defPPr>
      <a:defRPr lang="en-MY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Vs4JepdNwe0Z8/G3fM9DVg==" hashData="XZq92AMSBwJEshd4V4joNpRLJXs="/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  <a:srgbClr val="FF33CC"/>
    <a:srgbClr val="33CC33"/>
    <a:srgbClr val="66008A"/>
    <a:srgbClr val="808080"/>
    <a:srgbClr val="680068"/>
    <a:srgbClr val="66FF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94538" autoAdjust="0"/>
  </p:normalViewPr>
  <p:slideViewPr>
    <p:cSldViewPr snapToGrid="0" snapToObjects="1">
      <p:cViewPr varScale="1">
        <p:scale>
          <a:sx n="38" d="100"/>
          <a:sy n="38" d="100"/>
        </p:scale>
        <p:origin x="-114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1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B9C5A-B30A-4B0F-B558-1E29B7D1F9FF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B0B306-74F9-4619-BF23-B27562C1E01D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2034514693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8C9176-8185-444D-B034-2F8FB3965CE8}" type="datetimeFigureOut">
              <a:rPr lang="en-US"/>
              <a:pPr>
                <a:defRPr/>
              </a:pPr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BDBC7-EF08-402C-AE9B-9E52BD08785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465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BDBC7-EF08-402C-AE9B-9E52BD08785B}" type="slidenum">
              <a:rPr lang="ms-MY" smtClean="0"/>
              <a:pPr>
                <a:defRPr/>
              </a:pPr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6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USM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1530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00813"/>
            <a:ext cx="8501063" cy="357187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572500" y="6500813"/>
            <a:ext cx="571500" cy="357187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0" y="714375"/>
            <a:ext cx="1714500" cy="714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0" y="714375"/>
            <a:ext cx="1214438" cy="7143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9" name="Rectangle 8"/>
          <p:cNvSpPr/>
          <p:nvPr/>
        </p:nvSpPr>
        <p:spPr>
          <a:xfrm>
            <a:off x="0" y="6357938"/>
            <a:ext cx="8501063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B1A0E-C405-4B66-BA57-ED91EF953707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8A44-8F2F-47A2-B192-7B6239FEE4C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9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E3892-EFD8-44EA-A047-0C626F3D348D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04E48-DA8C-4FE7-BC5B-63A41F7DE7F9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0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D4928-14E7-4140-8C5F-8FA9130DFB01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12E6-26F3-41C9-9656-2EAF8299181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4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857208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D84B3-857B-4CC9-87E1-F35CECFA26A4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5A6F-309F-4C6F-AD29-4D33206BF82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7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38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046B2-40B8-441B-AC73-6B80AB4CBFC7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D8C8-C38C-49EB-AA4A-6CEEED6E67E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31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0C7B3-3DF9-45DE-A1E0-EDD3C7B76354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A5BC2-1662-41DE-AA99-8A55357BBA8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7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8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10" name="Rectangle 9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D53FE-D856-4522-8F81-F7FD30D61592}" type="datetime1">
              <a:rPr lang="en-US" smtClean="0"/>
              <a:t>8/21/201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FFB1-423B-42D5-A51E-BF095A5F17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4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71B54-747C-4342-9E56-5A94607EE516}" type="datetime1">
              <a:rPr lang="en-US" smtClean="0"/>
              <a:t>8/21/2018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7A2-6E52-40E4-A877-BC79E21B378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18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3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5" name="Rectangle 4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6CE4E-03B5-4632-B17B-BD8F1BB3292C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47F6-C01E-4FD0-933E-CF6AE21A3AF6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F29D9-A125-4553-9F1E-A2DA33D386B3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F39F7-655F-490B-9768-DA500042A9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4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5818E-3B9C-4C57-984A-F0CB6EBF63DA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D4AC-158C-4C9C-880D-512A31156DD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0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11786D9-A1B8-4E33-BB77-AD4B2AE84B53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236F01-6668-4BAD-A71B-E67F73865A4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70" r:id="rId11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nd/4.0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5"/>
          <p:cNvSpPr>
            <a:spLocks noGrp="1"/>
          </p:cNvSpPr>
          <p:nvPr>
            <p:ph type="ctrTitle"/>
          </p:nvPr>
        </p:nvSpPr>
        <p:spPr>
          <a:xfrm>
            <a:off x="597877" y="1875969"/>
            <a:ext cx="7772400" cy="1485899"/>
          </a:xfrm>
        </p:spPr>
        <p:txBody>
          <a:bodyPr/>
          <a:lstStyle/>
          <a:p>
            <a:r>
              <a:rPr lang="en-MY" sz="4000" b="1" dirty="0" smtClean="0"/>
              <a:t>Introduction to WASP </a:t>
            </a:r>
            <a:r>
              <a:rPr lang="en-MY" sz="4000" b="1" dirty="0" err="1" smtClean="0"/>
              <a:t>Toxi</a:t>
            </a:r>
            <a:endParaRPr lang="en-US" sz="3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:\Users\Teh Su Yean\Desktop\logo usm and soari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26571" cy="14478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5569"/>
            <a:ext cx="6400800" cy="2403231"/>
          </a:xfrm>
        </p:spPr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Lake Example</a:t>
            </a:r>
          </a:p>
          <a:p>
            <a:pPr marL="457200" indent="-457200" algn="l">
              <a:buFontTx/>
              <a:buChar char="-"/>
            </a:pPr>
            <a:r>
              <a:rPr lang="en-US" dirty="0"/>
              <a:t>River </a:t>
            </a:r>
            <a:r>
              <a:rPr lang="en-US" dirty="0" smtClean="0"/>
              <a:t>Example</a:t>
            </a:r>
            <a:endParaRPr lang="en-US" dirty="0"/>
          </a:p>
          <a:p>
            <a:pPr algn="l"/>
            <a:endParaRPr lang="en-US" dirty="0"/>
          </a:p>
          <a:p>
            <a:pPr marL="457200" indent="-457200" algn="l">
              <a:buFontTx/>
              <a:buChar char="-"/>
            </a:pPr>
            <a:endParaRPr lang="en-MY" dirty="0"/>
          </a:p>
        </p:txBody>
      </p:sp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0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Analytical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465766"/>
              </p:ext>
            </p:extLst>
          </p:nvPr>
        </p:nvGraphicFramePr>
        <p:xfrm>
          <a:off x="993776" y="1737691"/>
          <a:ext cx="7185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6" y="1737691"/>
                        <a:ext cx="7185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74079"/>
              </p:ext>
            </p:extLst>
          </p:nvPr>
        </p:nvGraphicFramePr>
        <p:xfrm>
          <a:off x="1027113" y="1015378"/>
          <a:ext cx="702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015378"/>
                        <a:ext cx="7023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53727"/>
              </p:ext>
            </p:extLst>
          </p:nvPr>
        </p:nvGraphicFramePr>
        <p:xfrm>
          <a:off x="1033463" y="2425078"/>
          <a:ext cx="7021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7" imgW="2197080" imgH="241200" progId="Equation.DSMT4">
                  <p:embed/>
                </p:oleObj>
              </mc:Choice>
              <mc:Fallback>
                <p:oleObj name="Equation" r:id="rId7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425078"/>
                        <a:ext cx="7021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57649"/>
              </p:ext>
            </p:extLst>
          </p:nvPr>
        </p:nvGraphicFramePr>
        <p:xfrm>
          <a:off x="1069976" y="3110878"/>
          <a:ext cx="750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6" y="3110878"/>
                        <a:ext cx="75072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26" y="3903784"/>
            <a:ext cx="7571643" cy="2370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2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ASP </a:t>
            </a:r>
            <a:r>
              <a:rPr lang="en-US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xi</a:t>
            </a:r>
            <a:endParaRPr lang="en-MY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25664"/>
            <a:ext cx="9162073" cy="2755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26" y="3903784"/>
            <a:ext cx="7571643" cy="2370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74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2269019" y="2631918"/>
            <a:ext cx="4605961" cy="1470025"/>
          </a:xfrm>
        </p:spPr>
        <p:txBody>
          <a:bodyPr/>
          <a:lstStyle/>
          <a:p>
            <a:pPr>
              <a:tabLst>
                <a:tab pos="6632575" algn="l"/>
              </a:tabLst>
            </a:pPr>
            <a:r>
              <a:rPr lang="en-US" b="1" dirty="0" smtClean="0"/>
              <a:t>Thank you</a:t>
            </a:r>
            <a:endParaRPr lang="ms-MY" dirty="0"/>
          </a:p>
        </p:txBody>
      </p:sp>
      <p:sp>
        <p:nvSpPr>
          <p:cNvPr id="5" name="Subtitle 3"/>
          <p:cNvSpPr txBox="1">
            <a:spLocks/>
          </p:cNvSpPr>
          <p:nvPr/>
        </p:nvSpPr>
        <p:spPr bwMode="auto">
          <a:xfrm>
            <a:off x="1371600" y="5321300"/>
            <a:ext cx="6400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oc. Prof. Dr. Teh Su Yean | School of Mathematical Scienc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4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ake Example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1DISP Default Values</a:t>
            </a:r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9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1000 m	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ke Example </a:t>
            </a:r>
            <a:endParaRPr lang="en-MY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73" y="2085976"/>
            <a:ext cx="521017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43303"/>
              </p:ext>
            </p:extLst>
          </p:nvPr>
        </p:nvGraphicFramePr>
        <p:xfrm>
          <a:off x="221029" y="4431324"/>
          <a:ext cx="831532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2679480" imgH="634680" progId="Equation.DSMT4">
                  <p:embed/>
                </p:oleObj>
              </mc:Choice>
              <mc:Fallback>
                <p:oleObj name="Equation" r:id="rId4" imgW="267948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29" y="4431324"/>
                        <a:ext cx="831532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10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ke Example </a:t>
            </a:r>
            <a:r>
              <a:rPr lang="en-US" dirty="0" smtClean="0"/>
              <a:t>– WASP </a:t>
            </a:r>
            <a:r>
              <a:rPr lang="en-US" dirty="0" err="1" smtClean="0"/>
              <a:t>Toxi</a:t>
            </a:r>
            <a:endParaRPr lang="en-MY" dirty="0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40642"/>
            <a:ext cx="9134522" cy="390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6475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River Examples</a:t>
            </a:r>
            <a:endParaRPr lang="en-MY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xamples 3.2 – 3.3 </a:t>
            </a:r>
            <a:endParaRPr lang="en-MY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3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2 m</a:t>
            </a:r>
            <a:r>
              <a:rPr lang="en-MY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4724400" y="3286125"/>
          <a:ext cx="3975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86125"/>
                        <a:ext cx="3975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0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– Solution</a:t>
            </a: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23178"/>
              </p:ext>
            </p:extLst>
          </p:nvPr>
        </p:nvGraphicFramePr>
        <p:xfrm>
          <a:off x="474663" y="1409700"/>
          <a:ext cx="8197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2565360" imgH="241200" progId="Equation.DSMT4">
                  <p:embed/>
                </p:oleObj>
              </mc:Choice>
              <mc:Fallback>
                <p:oleObj name="Equation" r:id="rId3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409700"/>
                        <a:ext cx="8197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44885"/>
              </p:ext>
            </p:extLst>
          </p:nvPr>
        </p:nvGraphicFramePr>
        <p:xfrm>
          <a:off x="452438" y="2247900"/>
          <a:ext cx="823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247900"/>
                        <a:ext cx="8239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53162"/>
              </p:ext>
            </p:extLst>
          </p:nvPr>
        </p:nvGraphicFramePr>
        <p:xfrm>
          <a:off x="461963" y="3086100"/>
          <a:ext cx="7996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7" imgW="2501640" imgH="241200" progId="Equation.DSMT4">
                  <p:embed/>
                </p:oleObj>
              </mc:Choice>
              <mc:Fallback>
                <p:oleObj name="Equation" r:id="rId7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086100"/>
                        <a:ext cx="79962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4278557"/>
            <a:ext cx="8247693" cy="2210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8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ASP </a:t>
            </a:r>
            <a:r>
              <a:rPr lang="en-US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xi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35237"/>
            <a:ext cx="8247693" cy="2210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2491"/>
            <a:ext cx="9144000" cy="2749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74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66" y="4134678"/>
            <a:ext cx="8915400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4" imgW="1130040" imgH="406080" progId="Equation.DSMT4">
                  <p:embed/>
                </p:oleObj>
              </mc:Choice>
              <mc:Fallback>
                <p:oleObj name="Equation" r:id="rId4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3 - Summary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3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0</TotalTime>
  <Words>188</Words>
  <Application>Microsoft Office PowerPoint</Application>
  <PresentationFormat>On-screen Show (4:3)</PresentationFormat>
  <Paragraphs>41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esentation2</vt:lpstr>
      <vt:lpstr>Equation</vt:lpstr>
      <vt:lpstr>Introduction to WASP Toxi</vt:lpstr>
      <vt:lpstr>Lake Example</vt:lpstr>
      <vt:lpstr>Lake Example </vt:lpstr>
      <vt:lpstr>Lake Example – WASP Toxi</vt:lpstr>
      <vt:lpstr>River Examples</vt:lpstr>
      <vt:lpstr>Example 3.2 - Summary</vt:lpstr>
      <vt:lpstr>Example 3.2 – Solution</vt:lpstr>
      <vt:lpstr>Example 3.2 – WASP Toxi</vt:lpstr>
      <vt:lpstr>Example 3.3 - Summary</vt:lpstr>
      <vt:lpstr>Example 3.3 – Analytical Solution</vt:lpstr>
      <vt:lpstr>Example 3.3 – WASP Toxi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610</cp:revision>
  <cp:lastPrinted>2018-06-18T19:49:43Z</cp:lastPrinted>
  <dcterms:created xsi:type="dcterms:W3CDTF">2013-02-14T06:43:47Z</dcterms:created>
  <dcterms:modified xsi:type="dcterms:W3CDTF">2018-08-21T06:01:29Z</dcterms:modified>
</cp:coreProperties>
</file>